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5"/>
  </p:notesMasterIdLst>
  <p:handoutMasterIdLst>
    <p:handoutMasterId r:id="rId16"/>
  </p:handoutMasterIdLst>
  <p:sldIdLst>
    <p:sldId id="356" r:id="rId6"/>
    <p:sldId id="404" r:id="rId7"/>
    <p:sldId id="405" r:id="rId8"/>
    <p:sldId id="406" r:id="rId9"/>
    <p:sldId id="407" r:id="rId10"/>
    <p:sldId id="408" r:id="rId11"/>
    <p:sldId id="409" r:id="rId12"/>
    <p:sldId id="410" r:id="rId13"/>
    <p:sldId id="396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60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928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1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onald_Fisher" TargetMode="External"/><Relationship Id="rId4" Type="http://schemas.openxmlformats.org/officeDocument/2006/relationships/hyperlink" Target="http://www.dtreg.com/lda.htm" TargetMode="External"/><Relationship Id="rId5" Type="http://schemas.openxmlformats.org/officeDocument/2006/relationships/hyperlink" Target="http://www.statsoft.com/textbook/stdiscan.html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sip.piconepress.com/projects/speech/software/demonstrations/applets/util/pattern_recognition/current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rojects/speech/software/demonstrations/applets/util/pattern_recognition/current/" TargetMode="Externa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1: </a:t>
            </a:r>
            <a:r>
              <a:rPr lang="en-US" b="1" dirty="0">
                <a:solidFill>
                  <a:schemeClr val="accent2"/>
                </a:solidFill>
              </a:rPr>
              <a:t>A</a:t>
            </a:r>
            <a:r>
              <a:rPr lang="en-US" b="1" dirty="0" smtClean="0">
                <a:solidFill>
                  <a:schemeClr val="accent2"/>
                </a:solidFill>
              </a:rPr>
              <a:t>dvanced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42018"/>
            <a:ext cx="5077797" cy="460158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err="1" smtClean="0">
                <a:solidFill>
                  <a:schemeClr val="bg1"/>
                </a:solidFill>
              </a:rPr>
              <a:t>Heteroscedastic</a:t>
            </a:r>
            <a:r>
              <a:rPr lang="en-US" sz="1800" b="1" kern="0" dirty="0" smtClean="0">
                <a:solidFill>
                  <a:schemeClr val="bg1"/>
                </a:solidFill>
              </a:rPr>
              <a:t> LDA</a:t>
            </a:r>
            <a:br>
              <a:rPr lang="en-US" sz="1800" b="1" kern="0" dirty="0" smtClean="0">
                <a:solidFill>
                  <a:schemeClr val="bg1"/>
                </a:solidFill>
              </a:rPr>
            </a:br>
            <a:r>
              <a:rPr lang="en-US" sz="1800" b="1" kern="0" dirty="0" smtClean="0">
                <a:solidFill>
                  <a:schemeClr val="bg1"/>
                </a:solidFill>
              </a:rPr>
              <a:t>Independent Component Analysis</a:t>
            </a:r>
            <a:r>
              <a:rPr lang="en-US" sz="1800" b="1" kern="0" dirty="0">
                <a:solidFill>
                  <a:schemeClr val="bg1"/>
                </a:solidFill>
              </a:rPr>
              <a:t/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Examples</a:t>
            </a:r>
          </a:p>
          <a:p>
            <a:pPr marL="176213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</a:rPr>
              <a:t>Resources:</a:t>
            </a:r>
            <a:br>
              <a:rPr lang="en-US" b="1" kern="0" dirty="0" smtClean="0">
                <a:solidFill>
                  <a:schemeClr val="accent1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Java PR Applet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W.P.: Fisher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TREG: LDA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S.S.: </a:t>
            </a: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DFA</a:t>
            </a:r>
            <a:endParaRPr lang="en-US" sz="1800" b="1" dirty="0" smtClean="0">
              <a:solidFill>
                <a:schemeClr val="accent2"/>
              </a:solidFill>
            </a:endParaRPr>
          </a:p>
          <a:p>
            <a:pPr marL="230188" indent="-230188"/>
            <a:r>
              <a:rPr lang="en-US" b="1" dirty="0" smtClean="0">
                <a:solidFill>
                  <a:srgbClr val="004000"/>
                </a:solidFill>
              </a:rPr>
              <a:t>	</a:t>
            </a:r>
          </a:p>
          <a:p>
            <a:pPr marL="230188" indent="-230188"/>
            <a:r>
              <a:rPr lang="en-US" b="1" dirty="0" smtClean="0">
                <a:solidFill>
                  <a:srgbClr val="004000"/>
                </a:solidFill>
              </a:rPr>
              <a:t>		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6578" y="3355901"/>
            <a:ext cx="2739206" cy="291451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99006" y="1551960"/>
            <a:ext cx="1866748" cy="229645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Heteroscedastic Linear Discriminant Analysis (HLDA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Heteroscedastic: when random variables have different variances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hen might we observe </a:t>
            </a:r>
            <a:r>
              <a:rPr lang="en-US" sz="1800" b="1" dirty="0" smtClean="0"/>
              <a:t>heteroscedasticity?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Suppose 100 students enroll in a typing class — some of which have typing experience and some of which do not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After the first class there would be a great deal of dispersion in the number of typing mistakes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After the final class the dispersion would be smaller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The error variance is non-constant — it decreases as time increas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xample is shown to the right. The two classe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have nearly the same mean, but different variances,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and the variances differ in one direc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DA would project these classes onto a lin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that does not achieve maximal separa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HLDA seeks a transform that will account for th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unequal varianc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HLDA is typically useful when classes have significant overlap.</a:t>
            </a:r>
          </a:p>
        </p:txBody>
      </p:sp>
      <p:pic>
        <p:nvPicPr>
          <p:cNvPr id="200711" name="Picture 7"/>
          <p:cNvPicPr>
            <a:picLocks noChangeAspect="1" noChangeArrowheads="1"/>
          </p:cNvPicPr>
          <p:nvPr/>
        </p:nvPicPr>
        <p:blipFill>
          <a:blip r:embed="rId2"/>
          <a:srcRect l="22621" t="16807" r="24173" b="6509"/>
          <a:stretch>
            <a:fillRect/>
          </a:stretch>
        </p:blipFill>
        <p:spPr bwMode="auto">
          <a:xfrm>
            <a:off x="7090823" y="3834582"/>
            <a:ext cx="1713964" cy="187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Straight Arrow Connector 13"/>
          <p:cNvCxnSpPr/>
          <p:nvPr/>
        </p:nvCxnSpPr>
        <p:spPr>
          <a:xfrm flipV="1">
            <a:off x="5456903" y="4129548"/>
            <a:ext cx="2728452" cy="796414"/>
          </a:xfrm>
          <a:prstGeom prst="straightConnector1">
            <a:avLst/>
          </a:prstGeom>
          <a:ln w="127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840361" y="5526088"/>
            <a:ext cx="1386349" cy="181538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60607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artitioning Our Parameter Vecto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W be partitioned into the first </a:t>
            </a:r>
            <a:r>
              <a:rPr lang="en-US" altLang="en-US" sz="1800" dirty="0" smtClean="0">
                <a:solidFill>
                  <a:schemeClr val="bg1"/>
                </a:solidFill>
              </a:rPr>
              <a:t>p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columns corresponding to the dimensions we retain, and the remaining </a:t>
            </a:r>
            <a:r>
              <a:rPr lang="en-US" altLang="en-US" sz="1800" dirty="0" smtClean="0">
                <a:solidFill>
                  <a:schemeClr val="bg1"/>
                </a:solidFill>
              </a:rPr>
              <a:t>d-p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columns corresponding to the dimensions we discar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n the dimensionality reduction problem can be viewed in two steps: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non-singular transform is applied to x to transform the features, and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dimensionality reduction is performed where reduce the output of this linear transformation, y, to a reduced dimension vector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y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p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us partition the mean and variances as follows:</a:t>
            </a:r>
          </a:p>
          <a:p>
            <a:pPr marL="176213" indent="-176213">
              <a:spcBef>
                <a:spcPts val="1750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       is common to all terms and       are different for each class.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38489" y="3779838"/>
          <a:ext cx="5562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5562360" imgH="1942920" progId="Equation.3">
                  <p:embed/>
                </p:oleObj>
              </mc:Choice>
              <mc:Fallback>
                <p:oleObj name="Equation" r:id="rId3" imgW="55623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89" y="3779838"/>
                        <a:ext cx="5562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164508" y="5834426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266400" imgH="291960" progId="Equation.3">
                  <p:embed/>
                </p:oleObj>
              </mc:Choice>
              <mc:Fallback>
                <p:oleObj name="Equation" r:id="rId5" imgW="266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508" y="5834426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4537587" y="5741225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304560" imgH="507960" progId="Equation.DSMT4">
                  <p:embed/>
                </p:oleObj>
              </mc:Choice>
              <mc:Fallback>
                <p:oleObj name="Equation" r:id="rId7" imgW="304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587" y="5741225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192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nsity and Likelihood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478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density function of a data point under the model, assuming a Gaussian model (as we did with PCA and LDA), is given by:</a:t>
            </a:r>
          </a:p>
          <a:p>
            <a:pPr marL="176213" indent="-176213">
              <a:spcBef>
                <a:spcPts val="900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        is an indicator function for the class assignment for each data point. (This simply represents the density function for the transformed data.)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log likelihood function is given by:</a:t>
            </a:r>
          </a:p>
          <a:p>
            <a:pPr marL="176213" indent="-176213">
              <a:spcBef>
                <a:spcPts val="7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ifferentiating the likelihood with respect to the unknown means and variances gives: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46645" y="1306513"/>
          <a:ext cx="474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3" imgW="4749480" imgH="990360" progId="Equation.3">
                  <p:embed/>
                </p:oleObj>
              </mc:Choice>
              <mc:Fallback>
                <p:oleObj name="Equation" r:id="rId3" imgW="47494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45" y="1306513"/>
                        <a:ext cx="4749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460121" y="3590622"/>
          <a:ext cx="824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8" name="Equation" r:id="rId5" imgW="8242200" imgH="622080" progId="Equation.3">
                  <p:embed/>
                </p:oleObj>
              </mc:Choice>
              <mc:Fallback>
                <p:oleObj name="Equation" r:id="rId5" imgW="82422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21" y="3590622"/>
                        <a:ext cx="824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1109663" y="2542763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9" name="Equation" r:id="rId7" imgW="406080" imgH="266400" progId="Equation.3">
                  <p:embed/>
                </p:oleObj>
              </mc:Choice>
              <mc:Fallback>
                <p:oleObj name="Equation" r:id="rId7" imgW="406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542763"/>
                        <a:ext cx="406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2316163" y="5011738"/>
          <a:ext cx="454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0" name="Equation" r:id="rId9" imgW="4546440" imgH="1028520" progId="Equation.DSMT4">
                  <p:embed/>
                </p:oleObj>
              </mc:Choice>
              <mc:Fallback>
                <p:oleObj name="Equation" r:id="rId9" imgW="45464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011738"/>
                        <a:ext cx="4546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41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ptimal Solu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ubstituting the optimal values into the likelihood equation, and then maximizing with respect to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gives:</a:t>
            </a:r>
          </a:p>
          <a:p>
            <a:pPr marL="176213" indent="-176213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hese equations do not have a closed-form solution. For the general case, we must solve them iteratively using a gradient descent algorithm and a two-step process in which we estimate means and variances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and then estimate the optimal value of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from the means and varianc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Simplifications exist for diagonal and equal covariances, but the benefits of the algorithm seem to diminish in these cas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o classify data, one must compute the log-likelihood distance from each class and then assign the class based on the maximum likelihoo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(class-dependent PCA, LDA and HLDA)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HLDA training is significantly more expensive than PCA or LDA, but classification is of the same complexity as PCA and LDA because this is still essentially a linear transformation plus a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Mahalanobi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distance computation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74663" y="1236663"/>
          <a:ext cx="640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1" name="Equation" r:id="rId4" imgW="6400800" imgH="672840" progId="Equation.DSMT4">
                  <p:embed/>
                </p:oleObj>
              </mc:Choice>
              <mc:Fallback>
                <p:oleObj name="Equation" r:id="rId4" imgW="6400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236663"/>
                        <a:ext cx="6400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0883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dependent Component Analysis (ICA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oal is to discover underlying structure in a signal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riginally gained popularity for applications in blind source separation (BSS), the process of extracting one or more unknown signals from nois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(e.g., cocktail party effect)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ost often applied to time series analysis though it can also be used for traditional pattern recognition problems. 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ignal  as a sum of statistically independent signals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7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f we can estimate A, then we can compute s  by inverting A:</a:t>
            </a:r>
          </a:p>
          <a:p>
            <a:pPr marL="176213" indent="-176213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s the basic principle of blind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deconvolutio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or BS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unique aspect of ICA is that it attempts to model x as a sum of statistically independent non-Gaussian signals. Why?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441591" y="3149540"/>
          <a:ext cx="398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5" name="Equation" r:id="rId3" imgW="3987720" imgH="1358640" progId="Equation.3">
                  <p:embed/>
                </p:oleObj>
              </mc:Choice>
              <mc:Fallback>
                <p:oleObj name="Equation" r:id="rId3" imgW="39877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91" y="3149540"/>
                        <a:ext cx="398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461963" y="4935538"/>
          <a:ext cx="255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6" name="Equation" r:id="rId5" imgW="2552400" imgH="355320" progId="Equation.DSMT4">
                  <p:embed/>
                </p:oleObj>
              </mc:Choice>
              <mc:Fallback>
                <p:oleObj name="Equation" r:id="rId5" imgW="255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935538"/>
                        <a:ext cx="2552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964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bjective Func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nlike mean square error approaches, ICA attempts to optimize the parameters of the model based on a variety of information theoretic measures:</a:t>
            </a:r>
          </a:p>
          <a:p>
            <a:pPr marL="339725" lvl="1" indent="-163513">
              <a:spcAft>
                <a:spcPts val="30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utual information:</a:t>
            </a:r>
          </a:p>
          <a:p>
            <a:pPr marL="339725" lvl="1" indent="-163513">
              <a:spcAft>
                <a:spcPts val="3000"/>
              </a:spcAft>
              <a:buFont typeface="Wingdings" pitchFamily="2" charset="2"/>
              <a:buChar char="§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Negentrop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aximum likelihood:</a:t>
            </a: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utual information and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Negentrop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re related by: </a:t>
            </a: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common in ICA to zero mean and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prewhite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he data (using PCA) so that the technique can focus on the non-Gaussian aspects of the data. Since these are linear operations, they do not impact the non-Gaussian aspects of the model.</a:t>
            </a:r>
          </a:p>
          <a:p>
            <a:pPr marL="176213" indent="-176213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are no closed form solutions for the problem described above, and a gradient descent approach must be used to find the model parameters. We will need to develop more powerful mathematics to do this (e.g., the Expectation Maximization algorithm).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077536" y="1488358"/>
          <a:ext cx="307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9" name="Equation" r:id="rId3" imgW="3073320" imgH="622080" progId="Equation.3">
                  <p:embed/>
                </p:oleObj>
              </mc:Choice>
              <mc:Fallback>
                <p:oleObj name="Equation" r:id="rId3" imgW="30733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36" y="1488358"/>
                        <a:ext cx="307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923307" y="2347200"/>
          <a:ext cx="233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Equation" r:id="rId5" imgW="2336760" imgH="330120" progId="Equation.3">
                  <p:embed/>
                </p:oleObj>
              </mc:Choice>
              <mc:Fallback>
                <p:oleObj name="Equation" r:id="rId5" imgW="2336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07" y="2347200"/>
                        <a:ext cx="2336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4239765" y="2766455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Equation" r:id="rId7" imgW="3187440" imgH="622080" progId="Equation.3">
                  <p:embed/>
                </p:oleObj>
              </mc:Choice>
              <mc:Fallback>
                <p:oleObj name="Equation" r:id="rId7" imgW="31874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765" y="2766455"/>
                        <a:ext cx="318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5965206" y="3518516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2" name="Equation" r:id="rId9" imgW="2717640" imgH="495000" progId="Equation.DSMT4">
                  <p:embed/>
                </p:oleObj>
              </mc:Choice>
              <mc:Fallback>
                <p:oleObj name="Equation" r:id="rId9" imgW="2717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206" y="3518516"/>
                        <a:ext cx="271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4084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FastICA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ne very popular algorithm for ICA is based on finding a projection of x that maximizes non-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Gaussianit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n approximation to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Negentrop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e an iterative equation solver to find the weight vector, w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hoose an initial random guess for w.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mpute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: 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f the direction of w changes, iterate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ater in the course we will see many iterative algorithms of this form, and formally derive their properti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FastICA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very similar to a gradient descent solution of the maximum likelihood equation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CA has been successfully applied to a wide variety of BSS problems including audio, EEG, and financial data.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4863742" y="1317575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3" imgW="2666880" imgH="355320" progId="Equation.3">
                  <p:embed/>
                </p:oleObj>
              </mc:Choice>
              <mc:Fallback>
                <p:oleObj name="Equation" r:id="rId3" imgW="2666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42" y="1317575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1888913" y="2576360"/>
          <a:ext cx="328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5" imgW="3288960" imgH="342720" progId="Equation.3">
                  <p:embed/>
                </p:oleObj>
              </mc:Choice>
              <mc:Fallback>
                <p:oleObj name="Equation" r:id="rId5" imgW="32889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913" y="2576360"/>
                        <a:ext cx="3289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1224263" y="3011027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7" imgW="1206360" imgH="368280" progId="Equation.DSMT4">
                  <p:embed/>
                </p:oleObj>
              </mc:Choice>
              <mc:Fallback>
                <p:oleObj name="Equation" r:id="rId7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63" y="3011027"/>
                        <a:ext cx="120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71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68838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HLDA is used when random variables have different varianc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CA assumes the random variables are linear </a:t>
            </a:r>
            <a:r>
              <a:rPr lang="en-US" sz="1800" b="1" dirty="0">
                <a:solidFill>
                  <a:schemeClr val="bg1"/>
                </a:solidFill>
              </a:rPr>
              <a:t>mixtures of some unknown latent variables, and the mixing system is also unknown. The latent variables are assumed </a:t>
            </a:r>
            <a:r>
              <a:rPr lang="en-US" sz="1800" b="1" dirty="0" smtClean="0">
                <a:solidFill>
                  <a:schemeClr val="bg1"/>
                </a:solidFill>
              </a:rPr>
              <a:t>non-Gaussian </a:t>
            </a:r>
            <a:r>
              <a:rPr lang="en-US" sz="1800" b="1" dirty="0">
                <a:solidFill>
                  <a:schemeClr val="bg1"/>
                </a:solidFill>
              </a:rPr>
              <a:t>and mutually independent, and they are called the independent components of the observed data. These independent components, also called sources or factors, can be found by ICA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There are many other forms of component analysis including neural network based approaches (e.g., nonlinear PCA, learning vector quantization – LVQ), kernel-based approaches that use data-driven kernels, probabilistic ICA, and support vector machines.</a:t>
            </a:r>
          </a:p>
        </p:txBody>
      </p:sp>
    </p:spTree>
    <p:extLst>
      <p:ext uri="{BB962C8B-B14F-4D97-AF65-F5344CB8AC3E}">
        <p14:creationId xmlns:p14="http://schemas.microsoft.com/office/powerpoint/2010/main" val="89363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52</TotalTime>
  <Words>796</Words>
  <Application>Microsoft Macintosh PowerPoint</Application>
  <PresentationFormat>Letter Paper (8.5x11 in)</PresentationFormat>
  <Paragraphs>7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2</cp:revision>
  <dcterms:created xsi:type="dcterms:W3CDTF">2002-09-12T17:13:32Z</dcterms:created>
  <dcterms:modified xsi:type="dcterms:W3CDTF">2016-09-23T15:33:29Z</dcterms:modified>
</cp:coreProperties>
</file>